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21FA" w:rsidRDefault="005B21FA" w:rsidP="005B21FA">
      <w:pPr>
        <w:jc w:val="center"/>
      </w:pPr>
    </w:p>
    <w:p w:rsidR="00F419DC" w:rsidRDefault="005B21FA" w:rsidP="004E17DD">
      <w:r>
        <w:br/>
      </w:r>
    </w:p>
    <w:p w:rsidR="005B21FA" w:rsidRDefault="005B21FA" w:rsidP="005B21FA">
      <w:r>
        <w:t xml:space="preserve">№755          </w:t>
      </w:r>
      <w:r w:rsidRPr="00C56776">
        <w:rPr>
          <w:position w:val="-6"/>
        </w:rPr>
        <w:object w:dxaOrig="20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7pt" o:ole="">
            <v:imagedata r:id="rId4" o:title=""/>
          </v:shape>
          <o:OLEObject Type="Embed" ProgID="Equation.DSMT4" ShapeID="_x0000_i1025" DrawAspect="Content" ObjectID="_1533833250" r:id="rId5"/>
        </w:object>
      </w:r>
    </w:p>
    <w:p w:rsidR="005B21FA" w:rsidRDefault="005B21FA" w:rsidP="005B21FA">
      <w:r>
        <w:t xml:space="preserve">№757        </w:t>
      </w:r>
      <w:r w:rsidRPr="00E17196">
        <w:rPr>
          <w:position w:val="-20"/>
        </w:rPr>
        <w:object w:dxaOrig="2240" w:dyaOrig="520">
          <v:shape id="_x0000_i1026" type="#_x0000_t75" style="width:141.75pt;height:36pt" o:ole="">
            <v:imagedata r:id="rId6" o:title=""/>
          </v:shape>
          <o:OLEObject Type="Embed" ProgID="Equation.DSMT4" ShapeID="_x0000_i1026" DrawAspect="Content" ObjectID="_1533833251" r:id="rId7"/>
        </w:object>
      </w:r>
    </w:p>
    <w:p w:rsidR="005B21FA" w:rsidRDefault="005B21FA" w:rsidP="005B21FA">
      <w:r>
        <w:t xml:space="preserve">№759         </w:t>
      </w:r>
      <w:r w:rsidRPr="00E17196">
        <w:rPr>
          <w:position w:val="-16"/>
        </w:rPr>
        <w:object w:dxaOrig="1340" w:dyaOrig="600">
          <v:shape id="_x0000_i1027" type="#_x0000_t75" style="width:90.75pt;height:45pt" o:ole="">
            <v:imagedata r:id="rId8" o:title=""/>
          </v:shape>
          <o:OLEObject Type="Embed" ProgID="Equation.DSMT4" ShapeID="_x0000_i1027" DrawAspect="Content" ObjectID="_1533833252" r:id="rId9"/>
        </w:object>
      </w:r>
    </w:p>
    <w:sectPr w:rsidR="005B21FA" w:rsidSect="006624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5B21FA"/>
    <w:rsid w:val="00115066"/>
    <w:rsid w:val="001E7083"/>
    <w:rsid w:val="0024282B"/>
    <w:rsid w:val="004E17DD"/>
    <w:rsid w:val="004E1989"/>
    <w:rsid w:val="005B21FA"/>
    <w:rsid w:val="0066249B"/>
    <w:rsid w:val="007D201B"/>
    <w:rsid w:val="00A14F58"/>
    <w:rsid w:val="00A7370D"/>
    <w:rsid w:val="00CA017C"/>
    <w:rsid w:val="00F419DC"/>
    <w:rsid w:val="00F87591"/>
    <w:rsid w:val="00FA5D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282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4282B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41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5</TotalTime>
  <Pages>1</Pages>
  <Words>18</Words>
  <Characters>10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8</cp:revision>
  <dcterms:created xsi:type="dcterms:W3CDTF">2016-07-27T05:51:00Z</dcterms:created>
  <dcterms:modified xsi:type="dcterms:W3CDTF">2016-08-27T17:01:00Z</dcterms:modified>
</cp:coreProperties>
</file>